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2052EC" w:rsidRDefault="00554FE4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2052EC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  <w:bookmarkStart w:id="0" w:name="_GoBack"/>
      <w:bookmarkEnd w:id="0"/>
    </w:p>
    <w:p w:rsidR="00554FE4" w:rsidRPr="002052EC" w:rsidRDefault="008B4892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2052E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6</w:t>
      </w:r>
      <w:r w:rsidR="00554FE4" w:rsidRPr="002052E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FB7077" w:rsidRPr="002052E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Electronic Structure and Periodic Properties of Elements</w:t>
      </w:r>
    </w:p>
    <w:p w:rsidR="00554FE4" w:rsidRPr="002052EC" w:rsidRDefault="00FB7077" w:rsidP="00736FA1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2052E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6.5</w:t>
      </w:r>
      <w:r w:rsidR="00554FE4" w:rsidRPr="002052E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2052EC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Periodic Variations in Element Properties</w:t>
      </w:r>
    </w:p>
    <w:p w:rsidR="00736FA1" w:rsidRPr="00846573" w:rsidRDefault="006B605A" w:rsidP="00846573">
      <w:pPr>
        <w:tabs>
          <w:tab w:val="left" w:pos="-1440"/>
          <w:tab w:val="left" w:pos="2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67</w:t>
      </w:r>
      <w:r w:rsidR="00DB623F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ased on their positions in the periodic table, predict which has the smallest atomic radius: Mg, </w:t>
      </w:r>
      <w:proofErr w:type="spellStart"/>
      <w:r w:rsidR="00DB623F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Sr</w:t>
      </w:r>
      <w:proofErr w:type="spellEnd"/>
      <w:r w:rsidR="00DB623F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, Si, Cl, I.</w:t>
      </w:r>
    </w:p>
    <w:p w:rsidR="00736FA1" w:rsidRPr="00846573" w:rsidRDefault="00736FA1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EF44D6" w:rsidRPr="00846573" w:rsidRDefault="004418D2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Cl</w:t>
      </w:r>
    </w:p>
    <w:p w:rsidR="00A63316" w:rsidRPr="00846573" w:rsidRDefault="006B605A" w:rsidP="0084657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69</w:t>
      </w:r>
      <w:r w:rsidR="00734973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ased on their positions in the periodic table, predict which has the largest first ionization energy: Mg, Ba, B, O, </w:t>
      </w:r>
      <w:proofErr w:type="spellStart"/>
      <w:proofErr w:type="gramStart"/>
      <w:r w:rsidR="00734973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Te</w:t>
      </w:r>
      <w:proofErr w:type="spellEnd"/>
      <w:proofErr w:type="gramEnd"/>
      <w:r w:rsidR="00734973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36FA1" w:rsidRPr="00846573" w:rsidRDefault="00736FA1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846573" w:rsidRDefault="004939DC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</w:p>
    <w:p w:rsidR="00C931A3" w:rsidRPr="00846573" w:rsidRDefault="006B605A" w:rsidP="0084657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71</w:t>
      </w:r>
      <w:r w:rsidR="00013BA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ased on their positions in the periodic table, rank the following atoms in order of increasing first ionization energy: F, Li, N, </w:t>
      </w:r>
      <w:proofErr w:type="spellStart"/>
      <w:r w:rsidR="00013BA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Rb</w:t>
      </w:r>
      <w:proofErr w:type="spellEnd"/>
    </w:p>
    <w:p w:rsidR="00242DDD" w:rsidRPr="00846573" w:rsidRDefault="00736FA1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DC155A" w:rsidRPr="00846573" w:rsidRDefault="002F055B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Rb</w:t>
      </w:r>
      <w:proofErr w:type="spellEnd"/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lt; Li &lt; N &lt; F</w:t>
      </w:r>
    </w:p>
    <w:p w:rsidR="00C931A3" w:rsidRPr="00846573" w:rsidRDefault="006B605A" w:rsidP="00846573">
      <w:pPr>
        <w:tabs>
          <w:tab w:val="left" w:pos="-144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73</w:t>
      </w:r>
      <w:r w:rsidR="0005718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Atoms of which group in the periodic table have a valence shell electron configuration of </w:t>
      </w:r>
      <w:r w:rsidR="0005718B" w:rsidRPr="0084657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s</w:t>
      </w:r>
      <w:r w:rsidR="0005718B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05718B" w:rsidRPr="0084657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p</w:t>
      </w:r>
      <w:r w:rsidR="0005718B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="0005718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D242F3" w:rsidRPr="00846573" w:rsidRDefault="00736FA1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1A4739" w:rsidRPr="00846573" w:rsidRDefault="0021375C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15 (5A)</w:t>
      </w:r>
    </w:p>
    <w:p w:rsidR="00CB7545" w:rsidRPr="00846573" w:rsidRDefault="006B605A" w:rsidP="0084657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75</w:t>
      </w:r>
      <w:r w:rsidR="00FB199E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ased on their positions in the periodic table, list the following atoms in order of increasing radius: Mg, Ca, </w:t>
      </w:r>
      <w:proofErr w:type="spellStart"/>
      <w:r w:rsidR="00FB199E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Rb</w:t>
      </w:r>
      <w:proofErr w:type="spellEnd"/>
      <w:r w:rsidR="00FB199E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gramStart"/>
      <w:r w:rsidR="00FB199E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Cs</w:t>
      </w:r>
      <w:proofErr w:type="gramEnd"/>
      <w:r w:rsidR="00FB199E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1492F" w:rsidRPr="00846573" w:rsidRDefault="00CB7545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7A2B08" w:rsidRPr="00846573" w:rsidRDefault="00485699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g &lt; Ca &lt; </w:t>
      </w:r>
      <w:proofErr w:type="spellStart"/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Rb</w:t>
      </w:r>
      <w:proofErr w:type="spellEnd"/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lt; Cs</w:t>
      </w:r>
    </w:p>
    <w:p w:rsidR="00B1317E" w:rsidRPr="00846573" w:rsidRDefault="006B605A" w:rsidP="0084657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77</w:t>
      </w:r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. Based on their positions in the periodic table, list the following ions in order of increasing radius: K</w:t>
      </w:r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, Ca</w:t>
      </w:r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+</w:t>
      </w:r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, Al</w:t>
      </w:r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+</w:t>
      </w:r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gramStart"/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Si</w:t>
      </w:r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4</w:t>
      </w:r>
      <w:proofErr w:type="gramEnd"/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0B6F05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1317E" w:rsidRPr="00846573" w:rsidRDefault="00B1317E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A950B9" w:rsidRPr="00846573" w:rsidRDefault="000A2C6D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Si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4+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&lt; Al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+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&lt; Ca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+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&lt; K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</w:p>
    <w:p w:rsidR="00B1317E" w:rsidRPr="00846573" w:rsidRDefault="006B605A" w:rsidP="0084657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79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. Which atom and/or ion is (are) isoelectronic with Br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: Se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+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, Se, As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–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, Kr, Ga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+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, Cl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–</w:t>
      </w:r>
      <w:r w:rsidR="00F1014B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B1317E" w:rsidRPr="00846573" w:rsidRDefault="00B1317E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257AFF" w:rsidRPr="00846573" w:rsidRDefault="00FC3EEC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Se, As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–</w:t>
      </w:r>
    </w:p>
    <w:p w:rsidR="00B1317E" w:rsidRPr="00846573" w:rsidRDefault="006B605A" w:rsidP="0084657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81</w:t>
      </w:r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. Compare both the numbers of protons and electrons present in each to rank the following ions in order of increasing radius: As</w:t>
      </w:r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–</w:t>
      </w:r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, Br</w:t>
      </w:r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–</w:t>
      </w:r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, K</w:t>
      </w:r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gramStart"/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Mg</w:t>
      </w:r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proofErr w:type="gramEnd"/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D76E5C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B4167" w:rsidRPr="00846573" w:rsidRDefault="00B1317E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3475C8" w:rsidRPr="00846573" w:rsidRDefault="006E0E2B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Mg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+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&lt; K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&lt; Br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–</w:t>
      </w:r>
      <w:r w:rsidR="00191389">
        <w:rPr>
          <w:rFonts w:ascii="Times New Roman" w:hAnsi="Times New Roman" w:cs="Times New Roman"/>
          <w:color w:val="000000" w:themeColor="text1"/>
          <w:sz w:val="24"/>
          <w:szCs w:val="24"/>
        </w:rPr>
        <w:t>&lt;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As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–</w:t>
      </w:r>
    </w:p>
    <w:p w:rsidR="004109EA" w:rsidRPr="00846573" w:rsidRDefault="006B605A" w:rsidP="00846573">
      <w:pPr>
        <w:tabs>
          <w:tab w:val="left" w:pos="-14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83</w:t>
      </w:r>
      <w:r w:rsidR="004109EA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. Of the five elements Sn, Si, Sb, O, Te, which has the most endothermic reaction? (E represents an atom.) What name is given to the energy for the reaction?</w:t>
      </w:r>
    </w:p>
    <w:p w:rsidR="003475C8" w:rsidRPr="00846573" w:rsidRDefault="00067008" w:rsidP="00846573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6700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8pt" o:ole="">
            <v:imagedata r:id="rId8" o:title=""/>
          </v:shape>
          <o:OLEObject Type="Embed" ProgID="Equation.DSMT4" ShapeID="_x0000_i1025" DrawAspect="Content" ObjectID="_1502086238" r:id="rId9"/>
        </w:object>
      </w:r>
    </w:p>
    <w:p w:rsidR="000D6112" w:rsidRPr="00846573" w:rsidRDefault="000D6112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0D6112" w:rsidRPr="00846573" w:rsidRDefault="004A1D1E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O, IE</w:t>
      </w:r>
      <w:r w:rsidRPr="0084657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</w:p>
    <w:p w:rsidR="00775E39" w:rsidRPr="00846573" w:rsidRDefault="006B605A" w:rsidP="00846573">
      <w:pPr>
        <w:shd w:val="clear" w:color="auto" w:fill="FFFFFF" w:themeFill="background1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85</w:t>
      </w:r>
      <w:r w:rsidR="00554E0A"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. Which main group atom would be expected to have the lowest second ionization energy?</w:t>
      </w:r>
    </w:p>
    <w:p w:rsidR="00775E39" w:rsidRPr="00846573" w:rsidRDefault="00775E39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sz w:val="24"/>
          <w:szCs w:val="24"/>
        </w:rPr>
        <w:t>Solution</w:t>
      </w:r>
    </w:p>
    <w:p w:rsidR="00775E39" w:rsidRPr="00846573" w:rsidRDefault="009C0881" w:rsidP="00846573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6573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</w:p>
    <w:p w:rsidR="006C1EB8" w:rsidRDefault="006C1EB8" w:rsidP="006C1EB8">
      <w:pPr>
        <w:rPr>
          <w:rFonts w:ascii="Times New Roman" w:hAnsi="Times New Roman" w:cs="Times New Roman"/>
          <w:sz w:val="24"/>
          <w:szCs w:val="24"/>
        </w:rPr>
      </w:pPr>
    </w:p>
    <w:p w:rsidR="00775E39" w:rsidRPr="006C1EB8" w:rsidRDefault="005454E1" w:rsidP="006C1E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  <w:r w:rsidR="006C1EB8">
        <w:rPr>
          <w:rFonts w:ascii="Times New Roman" w:hAnsi="Times New Roman" w:cs="Times New Roman"/>
          <w:sz w:val="24"/>
          <w:szCs w:val="24"/>
        </w:rPr>
        <w:tab/>
      </w:r>
    </w:p>
    <w:sectPr w:rsidR="00775E39" w:rsidRPr="006C1EB8" w:rsidSect="00C430BF">
      <w:headerReference w:type="default" r:id="rId10"/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38EE" w:rsidRDefault="000538EE" w:rsidP="00777CA4">
      <w:pPr>
        <w:spacing w:after="0" w:line="240" w:lineRule="auto"/>
      </w:pPr>
      <w:r>
        <w:separator/>
      </w:r>
    </w:p>
  </w:endnote>
  <w:endnote w:type="continuationSeparator" w:id="0">
    <w:p w:rsidR="000538EE" w:rsidRDefault="000538EE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77CA4" w:rsidRPr="00777CA4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561286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561286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8C1C75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561286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561286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561286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8C1C75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561286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38EE" w:rsidRDefault="000538EE" w:rsidP="00777CA4">
      <w:pPr>
        <w:spacing w:after="0" w:line="240" w:lineRule="auto"/>
      </w:pPr>
      <w:r>
        <w:separator/>
      </w:r>
    </w:p>
  </w:footnote>
  <w:footnote w:type="continuationSeparator" w:id="0">
    <w:p w:rsidR="000538EE" w:rsidRDefault="000538EE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693F84" w:rsidRDefault="00736FA1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693F84">
      <w:rPr>
        <w:rFonts w:ascii="Times New Roman" w:hAnsi="Times New Roman" w:cs="Times New Roman"/>
        <w:color w:val="000000" w:themeColor="text1"/>
        <w:sz w:val="24"/>
        <w:szCs w:val="24"/>
      </w:rPr>
      <w:t xml:space="preserve">OpenStax College </w:t>
    </w:r>
    <w:r w:rsidRPr="00693F84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:rsidR="00736FA1" w:rsidRPr="00693F84" w:rsidRDefault="00693F84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693F84">
      <w:rPr>
        <w:rFonts w:ascii="Times New Roman" w:hAnsi="Times New Roman" w:cs="Times New Roman"/>
        <w:color w:val="000000" w:themeColor="text1"/>
        <w:sz w:val="24"/>
        <w:szCs w:val="24"/>
      </w:rPr>
      <w:t>6.5: Periodic Variations in Element Properti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0187"/>
    <w:rsid w:val="000045B9"/>
    <w:rsid w:val="00013BAB"/>
    <w:rsid w:val="000146E6"/>
    <w:rsid w:val="00016B9D"/>
    <w:rsid w:val="00033A14"/>
    <w:rsid w:val="000538EE"/>
    <w:rsid w:val="0005718B"/>
    <w:rsid w:val="00067008"/>
    <w:rsid w:val="00073575"/>
    <w:rsid w:val="00081450"/>
    <w:rsid w:val="00083F55"/>
    <w:rsid w:val="00092C52"/>
    <w:rsid w:val="000A2C6D"/>
    <w:rsid w:val="000A6A3C"/>
    <w:rsid w:val="000B6F05"/>
    <w:rsid w:val="000C1160"/>
    <w:rsid w:val="000D1FC0"/>
    <w:rsid w:val="000D594C"/>
    <w:rsid w:val="000D6112"/>
    <w:rsid w:val="000E61D5"/>
    <w:rsid w:val="0010408B"/>
    <w:rsid w:val="00106719"/>
    <w:rsid w:val="00110FE2"/>
    <w:rsid w:val="001212A7"/>
    <w:rsid w:val="001328A3"/>
    <w:rsid w:val="00136F28"/>
    <w:rsid w:val="00142A57"/>
    <w:rsid w:val="00144545"/>
    <w:rsid w:val="001456A9"/>
    <w:rsid w:val="00160883"/>
    <w:rsid w:val="00174C77"/>
    <w:rsid w:val="00191389"/>
    <w:rsid w:val="00191E09"/>
    <w:rsid w:val="001935BD"/>
    <w:rsid w:val="001939D2"/>
    <w:rsid w:val="001A4739"/>
    <w:rsid w:val="001A6009"/>
    <w:rsid w:val="001B4CE2"/>
    <w:rsid w:val="001B52A2"/>
    <w:rsid w:val="001F4271"/>
    <w:rsid w:val="001F4307"/>
    <w:rsid w:val="001F4FD7"/>
    <w:rsid w:val="00201A7C"/>
    <w:rsid w:val="002052EC"/>
    <w:rsid w:val="002066EF"/>
    <w:rsid w:val="0021375C"/>
    <w:rsid w:val="00217DFD"/>
    <w:rsid w:val="00224C2F"/>
    <w:rsid w:val="00224F27"/>
    <w:rsid w:val="00242DDD"/>
    <w:rsid w:val="0025669C"/>
    <w:rsid w:val="00257AFF"/>
    <w:rsid w:val="0026512F"/>
    <w:rsid w:val="002758C6"/>
    <w:rsid w:val="0027702D"/>
    <w:rsid w:val="00277317"/>
    <w:rsid w:val="002820C3"/>
    <w:rsid w:val="002A64F9"/>
    <w:rsid w:val="002A6983"/>
    <w:rsid w:val="002B1651"/>
    <w:rsid w:val="002B7F0B"/>
    <w:rsid w:val="002E1FA0"/>
    <w:rsid w:val="002F055B"/>
    <w:rsid w:val="00303EEF"/>
    <w:rsid w:val="00332B6E"/>
    <w:rsid w:val="00337684"/>
    <w:rsid w:val="00337E55"/>
    <w:rsid w:val="00342CD4"/>
    <w:rsid w:val="00344E9D"/>
    <w:rsid w:val="003475C8"/>
    <w:rsid w:val="00350C8F"/>
    <w:rsid w:val="00354DC8"/>
    <w:rsid w:val="00355E38"/>
    <w:rsid w:val="003627BE"/>
    <w:rsid w:val="003700EB"/>
    <w:rsid w:val="00373267"/>
    <w:rsid w:val="003A5AB1"/>
    <w:rsid w:val="003B0DFD"/>
    <w:rsid w:val="003B1D6E"/>
    <w:rsid w:val="003D091C"/>
    <w:rsid w:val="003E63C4"/>
    <w:rsid w:val="00400DBF"/>
    <w:rsid w:val="004109EA"/>
    <w:rsid w:val="0041427F"/>
    <w:rsid w:val="00414642"/>
    <w:rsid w:val="00414B9F"/>
    <w:rsid w:val="00420205"/>
    <w:rsid w:val="00423185"/>
    <w:rsid w:val="00424DB7"/>
    <w:rsid w:val="0042622F"/>
    <w:rsid w:val="004418D2"/>
    <w:rsid w:val="004627BA"/>
    <w:rsid w:val="004653C2"/>
    <w:rsid w:val="0046749F"/>
    <w:rsid w:val="0047504F"/>
    <w:rsid w:val="00484C68"/>
    <w:rsid w:val="00485699"/>
    <w:rsid w:val="004874E3"/>
    <w:rsid w:val="004939DC"/>
    <w:rsid w:val="00493D42"/>
    <w:rsid w:val="00493D6A"/>
    <w:rsid w:val="004A1D1E"/>
    <w:rsid w:val="004A7EEE"/>
    <w:rsid w:val="004B617E"/>
    <w:rsid w:val="004C51E3"/>
    <w:rsid w:val="004E5A09"/>
    <w:rsid w:val="004F11AB"/>
    <w:rsid w:val="005112DA"/>
    <w:rsid w:val="00514687"/>
    <w:rsid w:val="00522625"/>
    <w:rsid w:val="00522A89"/>
    <w:rsid w:val="00532BAC"/>
    <w:rsid w:val="0053690A"/>
    <w:rsid w:val="005454E1"/>
    <w:rsid w:val="00550533"/>
    <w:rsid w:val="00550C85"/>
    <w:rsid w:val="0055219A"/>
    <w:rsid w:val="00554E0A"/>
    <w:rsid w:val="00554E4C"/>
    <w:rsid w:val="00554FE4"/>
    <w:rsid w:val="00560E53"/>
    <w:rsid w:val="00561286"/>
    <w:rsid w:val="00566364"/>
    <w:rsid w:val="00576EFF"/>
    <w:rsid w:val="00586D3A"/>
    <w:rsid w:val="00591E72"/>
    <w:rsid w:val="00595AC4"/>
    <w:rsid w:val="005B77AE"/>
    <w:rsid w:val="005D0AAD"/>
    <w:rsid w:val="005D0CAF"/>
    <w:rsid w:val="005E6289"/>
    <w:rsid w:val="005E781E"/>
    <w:rsid w:val="006043A9"/>
    <w:rsid w:val="00616CAC"/>
    <w:rsid w:val="0062138F"/>
    <w:rsid w:val="006275C8"/>
    <w:rsid w:val="0063167D"/>
    <w:rsid w:val="0064106A"/>
    <w:rsid w:val="00651D4E"/>
    <w:rsid w:val="00660C18"/>
    <w:rsid w:val="006613BF"/>
    <w:rsid w:val="00670262"/>
    <w:rsid w:val="00690520"/>
    <w:rsid w:val="00690DC6"/>
    <w:rsid w:val="00693F84"/>
    <w:rsid w:val="00695C03"/>
    <w:rsid w:val="006A5F09"/>
    <w:rsid w:val="006B605A"/>
    <w:rsid w:val="006C1EB8"/>
    <w:rsid w:val="006D0997"/>
    <w:rsid w:val="006D0C7D"/>
    <w:rsid w:val="006D16BC"/>
    <w:rsid w:val="006D6901"/>
    <w:rsid w:val="006E0E2B"/>
    <w:rsid w:val="006E213D"/>
    <w:rsid w:val="006F51C6"/>
    <w:rsid w:val="00705064"/>
    <w:rsid w:val="0070662E"/>
    <w:rsid w:val="00710D09"/>
    <w:rsid w:val="00714BD0"/>
    <w:rsid w:val="00730257"/>
    <w:rsid w:val="00733A43"/>
    <w:rsid w:val="00734973"/>
    <w:rsid w:val="00736FA1"/>
    <w:rsid w:val="00750A6E"/>
    <w:rsid w:val="00765332"/>
    <w:rsid w:val="0076786E"/>
    <w:rsid w:val="007742EA"/>
    <w:rsid w:val="00774973"/>
    <w:rsid w:val="00775E39"/>
    <w:rsid w:val="00777CA4"/>
    <w:rsid w:val="007A2B08"/>
    <w:rsid w:val="007A331B"/>
    <w:rsid w:val="007B4FCD"/>
    <w:rsid w:val="007B54CC"/>
    <w:rsid w:val="007D03EE"/>
    <w:rsid w:val="007D2D77"/>
    <w:rsid w:val="007F57D0"/>
    <w:rsid w:val="0081029C"/>
    <w:rsid w:val="00814D78"/>
    <w:rsid w:val="008205FB"/>
    <w:rsid w:val="0083002F"/>
    <w:rsid w:val="008306A6"/>
    <w:rsid w:val="008320FA"/>
    <w:rsid w:val="008330FA"/>
    <w:rsid w:val="00842D25"/>
    <w:rsid w:val="00842D4C"/>
    <w:rsid w:val="00846573"/>
    <w:rsid w:val="00852452"/>
    <w:rsid w:val="008565CC"/>
    <w:rsid w:val="00863F05"/>
    <w:rsid w:val="00864F4E"/>
    <w:rsid w:val="008659F7"/>
    <w:rsid w:val="008771E9"/>
    <w:rsid w:val="00885580"/>
    <w:rsid w:val="00887385"/>
    <w:rsid w:val="008A2D65"/>
    <w:rsid w:val="008A3AE7"/>
    <w:rsid w:val="008B3769"/>
    <w:rsid w:val="008B4325"/>
    <w:rsid w:val="008B4892"/>
    <w:rsid w:val="008C0987"/>
    <w:rsid w:val="008C1C75"/>
    <w:rsid w:val="008C76BA"/>
    <w:rsid w:val="008E2CDC"/>
    <w:rsid w:val="008E5C29"/>
    <w:rsid w:val="008F4F1D"/>
    <w:rsid w:val="008F56C1"/>
    <w:rsid w:val="008F6B90"/>
    <w:rsid w:val="0091057C"/>
    <w:rsid w:val="0092725C"/>
    <w:rsid w:val="00930BE1"/>
    <w:rsid w:val="00932732"/>
    <w:rsid w:val="00940EC4"/>
    <w:rsid w:val="009534D6"/>
    <w:rsid w:val="00955A68"/>
    <w:rsid w:val="00956C74"/>
    <w:rsid w:val="0095755A"/>
    <w:rsid w:val="00970420"/>
    <w:rsid w:val="009732B3"/>
    <w:rsid w:val="00987024"/>
    <w:rsid w:val="0099388F"/>
    <w:rsid w:val="009C0881"/>
    <w:rsid w:val="009C4F1D"/>
    <w:rsid w:val="009C567B"/>
    <w:rsid w:val="009D0FC7"/>
    <w:rsid w:val="009D2A8C"/>
    <w:rsid w:val="009E1F73"/>
    <w:rsid w:val="00A00E92"/>
    <w:rsid w:val="00A12A3A"/>
    <w:rsid w:val="00A26C83"/>
    <w:rsid w:val="00A345D8"/>
    <w:rsid w:val="00A3658F"/>
    <w:rsid w:val="00A4139E"/>
    <w:rsid w:val="00A562A0"/>
    <w:rsid w:val="00A63316"/>
    <w:rsid w:val="00A730CF"/>
    <w:rsid w:val="00A84BEE"/>
    <w:rsid w:val="00A9115D"/>
    <w:rsid w:val="00A950B9"/>
    <w:rsid w:val="00AA329E"/>
    <w:rsid w:val="00AB2BA5"/>
    <w:rsid w:val="00AE2BC9"/>
    <w:rsid w:val="00AE520D"/>
    <w:rsid w:val="00AF6296"/>
    <w:rsid w:val="00AF7A38"/>
    <w:rsid w:val="00B1317E"/>
    <w:rsid w:val="00B232A2"/>
    <w:rsid w:val="00B23AFC"/>
    <w:rsid w:val="00B26681"/>
    <w:rsid w:val="00B463C3"/>
    <w:rsid w:val="00B50055"/>
    <w:rsid w:val="00B52221"/>
    <w:rsid w:val="00B7361C"/>
    <w:rsid w:val="00B82631"/>
    <w:rsid w:val="00B82D80"/>
    <w:rsid w:val="00B83691"/>
    <w:rsid w:val="00B92A49"/>
    <w:rsid w:val="00BA16A3"/>
    <w:rsid w:val="00BC5B9C"/>
    <w:rsid w:val="00BD0813"/>
    <w:rsid w:val="00BE0A4E"/>
    <w:rsid w:val="00BE164B"/>
    <w:rsid w:val="00BF1D8E"/>
    <w:rsid w:val="00C03EDD"/>
    <w:rsid w:val="00C07CCA"/>
    <w:rsid w:val="00C14C8C"/>
    <w:rsid w:val="00C16FDA"/>
    <w:rsid w:val="00C258B1"/>
    <w:rsid w:val="00C261D5"/>
    <w:rsid w:val="00C37E86"/>
    <w:rsid w:val="00C430BF"/>
    <w:rsid w:val="00C616B5"/>
    <w:rsid w:val="00C63A1C"/>
    <w:rsid w:val="00C66C63"/>
    <w:rsid w:val="00C7445B"/>
    <w:rsid w:val="00C840F8"/>
    <w:rsid w:val="00C9230C"/>
    <w:rsid w:val="00C931A3"/>
    <w:rsid w:val="00CA3A76"/>
    <w:rsid w:val="00CA6D3D"/>
    <w:rsid w:val="00CB7545"/>
    <w:rsid w:val="00CC3B94"/>
    <w:rsid w:val="00CD3A5A"/>
    <w:rsid w:val="00CE541C"/>
    <w:rsid w:val="00CF5D1D"/>
    <w:rsid w:val="00D028A3"/>
    <w:rsid w:val="00D14ECD"/>
    <w:rsid w:val="00D2333A"/>
    <w:rsid w:val="00D242F3"/>
    <w:rsid w:val="00D55646"/>
    <w:rsid w:val="00D76E5C"/>
    <w:rsid w:val="00D8232A"/>
    <w:rsid w:val="00D92B2E"/>
    <w:rsid w:val="00D94318"/>
    <w:rsid w:val="00D9647D"/>
    <w:rsid w:val="00DA4D64"/>
    <w:rsid w:val="00DB009B"/>
    <w:rsid w:val="00DB4167"/>
    <w:rsid w:val="00DB623F"/>
    <w:rsid w:val="00DB6B02"/>
    <w:rsid w:val="00DC155A"/>
    <w:rsid w:val="00DE0420"/>
    <w:rsid w:val="00DE1FCC"/>
    <w:rsid w:val="00DE7651"/>
    <w:rsid w:val="00DF30DF"/>
    <w:rsid w:val="00DF62AD"/>
    <w:rsid w:val="00E0164A"/>
    <w:rsid w:val="00E067C4"/>
    <w:rsid w:val="00E06C6E"/>
    <w:rsid w:val="00E07ACB"/>
    <w:rsid w:val="00E1492F"/>
    <w:rsid w:val="00E30E10"/>
    <w:rsid w:val="00E37DCA"/>
    <w:rsid w:val="00E50222"/>
    <w:rsid w:val="00E555E4"/>
    <w:rsid w:val="00E63D57"/>
    <w:rsid w:val="00E64A1B"/>
    <w:rsid w:val="00E732EC"/>
    <w:rsid w:val="00E772C7"/>
    <w:rsid w:val="00E920F0"/>
    <w:rsid w:val="00E93E71"/>
    <w:rsid w:val="00E97143"/>
    <w:rsid w:val="00EA31B8"/>
    <w:rsid w:val="00EA62B4"/>
    <w:rsid w:val="00EB1737"/>
    <w:rsid w:val="00EB3A51"/>
    <w:rsid w:val="00EC5DF7"/>
    <w:rsid w:val="00EE1470"/>
    <w:rsid w:val="00EE26B9"/>
    <w:rsid w:val="00EF44D6"/>
    <w:rsid w:val="00F1014B"/>
    <w:rsid w:val="00F23E03"/>
    <w:rsid w:val="00F269E7"/>
    <w:rsid w:val="00F33790"/>
    <w:rsid w:val="00F85FD8"/>
    <w:rsid w:val="00F95D1C"/>
    <w:rsid w:val="00FA5A47"/>
    <w:rsid w:val="00FB199E"/>
    <w:rsid w:val="00FB7077"/>
    <w:rsid w:val="00FC23FB"/>
    <w:rsid w:val="00FC3EEC"/>
    <w:rsid w:val="00FC46BB"/>
    <w:rsid w:val="00FD5C8D"/>
    <w:rsid w:val="00FE1752"/>
    <w:rsid w:val="00FF4879"/>
    <w:rsid w:val="00FF6B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9704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420"/>
    <w:rPr>
      <w:rFonts w:ascii="Tahoma" w:hAnsi="Tahoma" w:cs="Tahoma"/>
      <w:sz w:val="16"/>
      <w:szCs w:val="16"/>
    </w:rPr>
  </w:style>
  <w:style w:type="table" w:customStyle="1" w:styleId="TableGrid11">
    <w:name w:val="Table Grid11"/>
    <w:basedOn w:val="TableNormal"/>
    <w:next w:val="TableGrid"/>
    <w:uiPriority w:val="59"/>
    <w:rsid w:val="00016B9D"/>
    <w:pPr>
      <w:spacing w:before="200" w:after="0" w:line="240" w:lineRule="auto"/>
    </w:pPr>
    <w:rPr>
      <w:rFonts w:eastAsia="MS Mincho"/>
      <w:lang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9704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420"/>
    <w:rPr>
      <w:rFonts w:ascii="Tahoma" w:hAnsi="Tahoma" w:cs="Tahoma"/>
      <w:sz w:val="16"/>
      <w:szCs w:val="16"/>
    </w:rPr>
  </w:style>
  <w:style w:type="table" w:customStyle="1" w:styleId="TableGrid11">
    <w:name w:val="Table Grid11"/>
    <w:basedOn w:val="TableNormal"/>
    <w:next w:val="TableGrid"/>
    <w:uiPriority w:val="59"/>
    <w:rsid w:val="00016B9D"/>
    <w:pPr>
      <w:spacing w:before="200" w:after="0" w:line="240" w:lineRule="auto"/>
    </w:pPr>
    <w:rPr>
      <w:rFonts w:eastAsia="MS Mincho"/>
      <w:lang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816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7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7B0D55-E651-4FB7-8E2D-577B26E817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4</Words>
  <Characters>139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4</cp:revision>
  <dcterms:created xsi:type="dcterms:W3CDTF">2015-06-01T16:20:00Z</dcterms:created>
  <dcterms:modified xsi:type="dcterms:W3CDTF">2015-08-26T13:24:00Z</dcterms:modified>
</cp:coreProperties>
</file>